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sz w:val="28"/>
          <w:lang w:val="en-US"/>
        </w:rPr>
      </w:pPr>
      <w:r>
        <w:rPr>
          <w:rFonts w:hint="default" w:ascii="Times New Roman" w:hAnsi="Times New Roman" w:cs="Times New Roman"/>
          <w:sz w:val="28"/>
          <w:lang w:val="en-US"/>
        </w:rPr>
        <w:t>Câu 5:</w:t>
      </w:r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1130</wp:posOffset>
                </wp:positionH>
                <wp:positionV relativeFrom="paragraph">
                  <wp:posOffset>64135</wp:posOffset>
                </wp:positionV>
                <wp:extent cx="75565" cy="770890"/>
                <wp:effectExtent l="38100" t="4445" r="8255" b="17145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285240" y="935355"/>
                          <a:ext cx="75565" cy="770890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1.9pt;margin-top:5.05pt;height:60.7pt;width:5.95pt;z-index:251659264;mso-width-relative:page;mso-height-relative:page;" filled="f" stroked="t" coordsize="21600,21600" o:gfxdata="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UVI2J1gAAAAgBAAAPAAAAAAAAAAEAIAAAACIAAABkcnMv&#10;ZG93bnJldi54bWxQSwECFAAUAAAACACHTuJAh5IINgUCAAAPBAAADgAAAAAAAAABACAAAAAlAQAA&#10;ZHJzL2Uyb0RvYy54bWxQSwUGAAAAAAYABgBZAQAAnAUAAAAA&#10;" adj="176,10800">
                <v:fill on="f" focussize="0,0"/>
                <v:stroke weight="0.5pt" color="#5B9BD5 [3204]" miterlimit="8" joinstyle="miter"/>
                <v:imagedata o:title=""/>
                <o:lock v:ext="edit" aspectratio="f"/>
              </v:shape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 xml:space="preserve">      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Air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n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Pad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Fog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Blow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    </w:t>
      </w:r>
      <m:oMath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hscr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op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_Pad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Mech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To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 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Chi tiết mô hình hóa:(2.a)</w:t>
      </w:r>
    </w:p>
    <w:p>
      <w:pPr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 xml:space="preserve">-Thông lượng hơi nước đi vào thông qua hệ thống thông gió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(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η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 xml:space="preserve"> −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Out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 xml:space="preserve">+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Out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>)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tốc độ của khí đi qua tấm thông gió (m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A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 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mật độ không khí phụ thuộc vào độ cao, giả sử nhiệt độ không khí trung bình là </w:t>
      </w:r>
      <w:r>
        <w:rPr>
          <w:rFonts w:hint="default" w:ascii="Times New Roman" w:hAnsi="Times New Roman" w:cs="Times New Roman"/>
          <w:sz w:val="28"/>
          <w:szCs w:val="28"/>
        </w:rPr>
        <w:t>20 °C (m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0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exp</m:t>
          </m:r>
          <m:d>
            <m:d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gM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Air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ℎ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Elevation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293.15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0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 mật độ không khí tại mực nước biển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g : gia tốc trọng trường (m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)  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M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Air</w:t>
      </w:r>
      <w:r>
        <w:rPr>
          <w:rFonts w:hint="default" w:ascii="Times New Roman" w:hAnsi="Times New Roman" w:cs="Times New Roman"/>
          <w:sz w:val="28"/>
          <w:szCs w:val="28"/>
        </w:rPr>
        <w:t xml:space="preserve"> 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5F5F5"/>
        </w:rPr>
        <w:t>khối lượng phân tử</w:t>
      </w:r>
      <w:r>
        <w:rPr>
          <w:rFonts w:hint="default" w:ascii="Times New Roman" w:hAnsi="Times New Roman" w:cs="Times New Roman"/>
          <w:sz w:val="28"/>
          <w:szCs w:val="28"/>
        </w:rPr>
        <w:t xml:space="preserve"> của không khí (kg kmol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ℎ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Elevatio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độ cao nhà kính so với mực nước biển (m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>R : hằng số khí lí tưởng (J kmol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K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η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iệu suất của hệ thống thông gió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trong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ngoài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 Thông lượng nhiệt tiềm ẩn từ nhà kính phụ thuộc vào hệ thống phun sương:</w:t>
      </w:r>
    </w:p>
    <w:p>
      <w:pPr>
        <w:jc w:val="both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Fog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U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: tham số điều chỉnh của hệ thống phun sương 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ϕ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>: khả năng phun sương của hệ thống (kg water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Thông lượng hơi nước sinh ra từ máy sưởi:</w:t>
      </w:r>
    </w:p>
    <w:p>
      <w:pPr>
        <w:jc w:val="center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Blow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η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HeatVa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η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HeatVap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: lượng hơi sinh ra khi 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1 Joule nhiệt lượng (cảm nhận được) được sinh ra bởi máy sưởi (kg {hơi} J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)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lưu lượng dòng hơi nước từ gian dưới đế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1.7</m:t>
          </m:r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U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ℎSc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c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p>
          </m:sSup>
        </m:oMath>
      </m:oMathPara>
    </w:p>
    <w:p>
      <w:pPr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U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điều khiển màn chắn nhiệt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VNR10" w:hAnsi="VNR1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lên gian trên nhà kính</w:t>
      </w:r>
      <w:r>
        <w:rPr>
          <w:rFonts w:ascii="VNR10" w:hAnsi="VNR10"/>
          <w:sz w:val="28"/>
          <w:szCs w:val="28"/>
        </w:rPr>
        <w:t>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44"/>
          <w:sz w:val="28"/>
          <w:szCs w:val="28"/>
        </w:rPr>
        <w:object>
          <v:shape id="_x0000_i1025" o:spt="75" type="#_x0000_t75" style="height:52.2pt;width:439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26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.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hint="default" w:ascii="VNR10" w:hAnsi="VNR10" w:cs="Times New Roman"/>
          <w:sz w:val="28"/>
          <w:szCs w:val="28"/>
          <w:lang w:val="en-US"/>
        </w:rPr>
      </w:pPr>
      <w:r>
        <w:rPr>
          <w:rFonts w:ascii="VNR10" w:hAnsi="VNR10" w:cs="Times New Roman"/>
          <w:position w:val="-14"/>
          <w:sz w:val="28"/>
          <w:szCs w:val="28"/>
        </w:rPr>
        <w:object>
          <v:shape id="_x0000_i1027" o:spt="75" type="#_x0000_t75" style="height:22.2pt;width:34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VNR10" w:hAnsi="VNR10" w:cs="Times New Roman"/>
          <w:sz w:val="28"/>
          <w:szCs w:val="28"/>
        </w:rPr>
        <w:t xml:space="preserve">  là tốc độ lưu thông khí qua màn chắn nhiệt, được tính bằng công thức số (7) của phần nồng độ khí CO2 trong nhà kính</w:t>
      </w:r>
      <w:r>
        <w:rPr>
          <w:rFonts w:hint="default" w:ascii="VNR10" w:hAnsi="VNR10" w:cs="Times New Roman"/>
          <w:sz w:val="28"/>
          <w:szCs w:val="28"/>
          <w:lang w:val="en-US"/>
        </w:rPr>
        <w:t xml:space="preserve"> </w:t>
      </w:r>
      <w:r>
        <w:rPr>
          <w:rFonts w:ascii="VNR10" w:hAnsi="VNR10" w:cs="Times New Roman"/>
          <w:sz w:val="28"/>
          <w:szCs w:val="28"/>
        </w:rPr>
        <w:t>(m s</w:t>
      </w:r>
      <w:r>
        <w:rPr>
          <w:rFonts w:ascii="VNR10" w:hAnsi="VNR10" w:cs="Times New Roman"/>
          <w:sz w:val="28"/>
          <w:szCs w:val="28"/>
          <w:vertAlign w:val="superscript"/>
        </w:rPr>
        <w:t>-1</w:t>
      </w:r>
      <w:r>
        <w:rPr>
          <w:rFonts w:ascii="VNR10" w:hAnsi="VNR10" w:cs="Times New Roman"/>
          <w:sz w:val="28"/>
          <w:szCs w:val="28"/>
        </w:rPr>
        <w:t>)</w:t>
      </w:r>
      <w:r>
        <w:rPr>
          <w:rFonts w:hint="default" w:ascii="VNR10" w:hAnsi="VNR10" w:cs="Times New Roman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áp suất hơi của không khí ở dưới màn chắn nhiệt 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 là áp suất hơi bão hòa ở phía trên màn chắn nhiệt tại nhiệt độ của nó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8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là nhiệt độ của không khí phía trên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9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nhà kính ra môi trường ngoài :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position w:val="-42"/>
          <w:sz w:val="28"/>
          <w:szCs w:val="28"/>
        </w:rPr>
        <w:object>
          <v:shape id="_x0000_i1030" o:spt="75" type="#_x0000_t75" style="height:49.8pt;width:53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là khối lượng mol của nước 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1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f</w:t>
      </w:r>
      <w:r>
        <w:rPr>
          <w:rFonts w:ascii="VNR10" w:hAnsi="VNR10"/>
          <w:sz w:val="28"/>
          <w:szCs w:val="28"/>
          <w:vertAlign w:val="subscript"/>
        </w:rPr>
        <w:t>VentSide</w:t>
      </w:r>
      <w:r>
        <w:rPr>
          <w:rFonts w:ascii="VNR10" w:hAnsi="VNR10"/>
          <w:sz w:val="28"/>
          <w:szCs w:val="28"/>
        </w:rPr>
        <w:t xml:space="preserve"> + f</w:t>
      </w:r>
      <w:r>
        <w:rPr>
          <w:rFonts w:ascii="VNR10" w:hAnsi="VNR10"/>
          <w:sz w:val="28"/>
          <w:szCs w:val="28"/>
          <w:vertAlign w:val="subscript"/>
        </w:rPr>
        <w:t>VentForced</w:t>
      </w:r>
      <w:r>
        <w:rPr>
          <w:rFonts w:ascii="VNR10" w:hAnsi="VNR10"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là tổng tốc độ gió của hệ thống quạt trên tường bao xung quanh nhà kính và</w:t>
      </w:r>
      <w:r>
        <w:rPr>
          <w:rFonts w:ascii="VNR10" w:hAnsi="VNR10"/>
          <w:i/>
          <w:iCs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tốc độ gió từ hệ thống quạt bên trong nhà kính, được tính từ các công thức (13) và (14) của phần nồng độ khí CO2 trong nhà kính</w:t>
      </w:r>
      <w:r>
        <w:rPr>
          <w:rFonts w:ascii="VNR10" w:hAnsi="VNR10"/>
          <w:sz w:val="28"/>
          <w:szCs w:val="28"/>
        </w:rPr>
        <w:t xml:space="preserve"> (</w:t>
      </w:r>
      <w:r>
        <w:rPr>
          <w:rFonts w:ascii="VNR10" w:hAnsi="VNR10"/>
          <w:i/>
          <w:iCs/>
          <w:sz w:val="28"/>
          <w:szCs w:val="28"/>
        </w:rPr>
        <w:t>m s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của không khí phía dưới màn chắn nhiệt (Pa).</w:t>
      </w:r>
    </w:p>
    <w:p>
      <w:pP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Out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bão hòa ở môi trường bên ngoài tại nhiệt độ của nó (Pa)</w:t>
      </w:r>
      <w: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2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Out</w:t>
      </w:r>
      <w:r>
        <w:rPr>
          <w:rFonts w:ascii="VNR10" w:hAnsi="VNR10"/>
          <w:sz w:val="28"/>
          <w:szCs w:val="28"/>
        </w:rPr>
        <w:t xml:space="preserve"> là nhiệt độ của không khí ở môi trường bên ngoài</w:t>
      </w:r>
      <w:r>
        <w:rPr>
          <w:rFonts w:ascii="VNR10" w:hAnsi="VNR10"/>
          <w:position w:val="-16"/>
          <w:sz w:val="28"/>
          <w:szCs w:val="28"/>
        </w:rPr>
        <w:object>
          <v:shape id="_x0000_i1033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VNR10" w:hAnsi="VNR10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ừ không khí bên trong nhà kính dưới màn chắn nhiệt ra bên ngoài khi sử dụng hệ thống quạt và tấm thông gió 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94"/>
          <w:sz w:val="28"/>
          <w:szCs w:val="28"/>
        </w:rPr>
        <w:object>
          <v:shape id="_x0000_i1034" o:spt="75" type="#_x0000_t75" style="height:102pt;width:4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là mức cho phép lượng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đi qua tấm thông gió có thể điều chỉnh được trong khoảng [0,1] (không có đơn vị).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ϕ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là 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khả năng cho phép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đi qua của tấm thông gió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2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s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).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A</w:t>
      </w:r>
      <w:r>
        <w:rPr>
          <w:rFonts w:ascii="VNR10" w:hAnsi="VNR10"/>
          <w:sz w:val="28"/>
          <w:szCs w:val="28"/>
          <w:vertAlign w:val="subscript"/>
        </w:rPr>
        <w:t>Flr</w:t>
      </w:r>
      <w:r>
        <w:rPr>
          <w:rFonts w:ascii="VNR10" w:hAnsi="VNR10"/>
          <w:sz w:val="28"/>
          <w:szCs w:val="28"/>
        </w:rPr>
        <w:t xml:space="preserve">  là diện tích nhà kính(m</w:t>
      </w:r>
      <w:r>
        <w:rPr>
          <w:rFonts w:ascii="VNR10" w:hAnsi="VNR10"/>
          <w:sz w:val="28"/>
          <w:szCs w:val="28"/>
          <w:vertAlign w:val="superscript"/>
        </w:rPr>
        <w:t>2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5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 là hằng số khí lý tưởng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 là áp suất hơi của không khí phía dưới màn chắn nhiệt(Pa).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6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 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lưu lượng dòng hơi nước từ gian gian trên đến lớp phủ bên trong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 xml:space="preserve"> 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lr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hông số trao đổi nhiệt đối lưu giữa lớp phủ và không khí bên ngoài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diện tích bề mặt lớp phủ bao gồm các thành bên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Fl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diện tích bề mặt sàn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không khí bên ngoài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opOut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M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Wate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VentRoo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VNR10" w:hAnsi="VNR10"/>
          <w:b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>khối lượng mol của nước</w: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  <w:lang w:val="en-US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18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</m:oMath>
    </w:p>
    <w:p>
      <w:pPr>
        <w:rPr>
          <w:rFonts w:ascii="VNR10" w:hAnsi="VNR1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 xml:space="preserve">R 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 xml:space="preserve">hằng số khí lý tưởng </w:t>
      </w:r>
      <m:oMath>
        <m:r>
          <m:rPr/>
          <w:rPr>
            <w:rFonts w:ascii="Cambria Math" w:hAnsi="Cambria Math"/>
            <w:sz w:val="28"/>
            <w:szCs w:val="28"/>
          </w:rPr>
          <m:t>(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</w:t>
      </w:r>
      <w:r>
        <w:rPr>
          <w:rFonts w:ascii="VNR10" w:hAnsi="VNR10"/>
          <w:position w:val="-6"/>
          <w:sz w:val="28"/>
          <w:szCs w:val="28"/>
        </w:rPr>
        <w:object>
          <v:shape id="_x0000_i1037" o:spt="75" type="#_x0000_t75" style="height:21.6pt;width:64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VentRoo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ốc độ luồng khí đi qua ô mở máy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m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</w:p>
    <w:p>
      <w:pP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</w:pP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>-Sau khi có các M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 xml:space="preserve"> tương ứng ta viết chương trình cho hệ (1) và (2) với chỉ hai tham số 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P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 xml:space="preserve">_Air và 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P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>_Top trả về vế phải của hệ chia cho các cap tương ứng.</w:t>
      </w:r>
    </w:p>
    <w:p>
      <w:pP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</w:pP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Gỉai thuật tính dx cho câu 5:(2.b)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CanAir:Trước tiên ta tính S_r_s thông qua R_Can sau đó tính c_evap3 và c_evap4 ,có 2 c_evap ta tính r_s ,sau đó tính VEC_CanAir thông qua r_s ,cuối cùng là tính MV_CanAir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Pad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Fog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Blow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ThSc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Top: tính f_ThScr sau đó tính MV_AirTop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Out: sau khi ta có hai biến f_VentSide và f_VentForced đã tính như ở phần CO2 ,ta sẽ tính MV_AirTop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Out_Pad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Mech: ta tính HEC_MechAir sau đó tính MV_AirMech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TopCovin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TopOut: ta có f_VentRoof ở phần CO2 sau đó tính MV_TopOut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vế phải của hệ.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Data các testcase ứng với tham số 2 tham số là VP_Air và VP_Top:(3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70500" cy="1464310"/>
            <wp:effectExtent l="0" t="0" r="2540" b="13970"/>
            <wp:docPr id="8" name="Picture 8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6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6055" cy="1438275"/>
            <wp:effectExtent l="0" t="0" r="6985" b="9525"/>
            <wp:docPr id="7" name="Picture 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71135" cy="1403985"/>
            <wp:effectExtent l="0" t="0" r="1905" b="13335"/>
            <wp:docPr id="6" name="Picture 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7325" cy="1444625"/>
            <wp:effectExtent l="0" t="0" r="5715" b="3175"/>
            <wp:docPr id="5" name="Picture 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1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4785" cy="1450340"/>
            <wp:effectExtent l="0" t="0" r="8255" b="12700"/>
            <wp:docPr id="4" name="Picture 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7325" cy="1394460"/>
            <wp:effectExtent l="0" t="0" r="5715" b="7620"/>
            <wp:docPr id="3" name="Picture 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1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- Kết quả cho từng TH: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4175760" cy="4358640"/>
            <wp:effectExtent l="0" t="0" r="0" b="0"/>
            <wp:docPr id="2" name="Picture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75760" cy="435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Chương trình đã viết trả về giá trị xấp xỉ 4 chữ số cho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38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và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39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tại thời điểm t+h ứng với bước nhảy h</w:t>
      </w:r>
    </w:p>
    <w:p>
      <w:pPr>
        <w:numPr>
          <w:ilvl w:val="0"/>
          <w:numId w:val="2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Với Chương trình Euler:</w:t>
      </w:r>
    </w:p>
    <w:p>
      <w:pPr>
        <w:numPr>
          <w:ilvl w:val="0"/>
          <w:numId w:val="0"/>
        </w:numPr>
        <w:ind w:firstLine="560"/>
      </w:pPr>
    </w:p>
    <w:p>
      <w:pPr>
        <w:numPr>
          <w:ilvl w:val="0"/>
          <w:numId w:val="0"/>
        </w:numPr>
        <w:rPr>
          <w:rFonts w:hint="default"/>
          <w:lang w:val="en-US"/>
        </w:rPr>
      </w:pPr>
      <w:r>
        <w:rPr>
          <w:rFonts w:hint="default"/>
          <w:lang w:val="en-US"/>
        </w:rPr>
        <w:drawing>
          <wp:inline distT="0" distB="0" distL="114300" distR="114300">
            <wp:extent cx="5326380" cy="1134745"/>
            <wp:effectExtent l="0" t="0" r="7620" b="8255"/>
            <wp:docPr id="21" name="Picture 2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26380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/>
        </w:rPr>
        <w:drawing>
          <wp:inline distT="0" distB="0" distL="114300" distR="114300">
            <wp:extent cx="5268595" cy="989965"/>
            <wp:effectExtent l="0" t="0" r="4445" b="635"/>
            <wp:docPr id="20" name="Picture 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Các tham số truyền vào tương ứng: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func:là hàm dx để tính vế phải của phương trình (1) và (2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Hàm dx có dạng :dx (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0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,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41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args:tham số truyền vào của hàm func ứng với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2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và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43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ại 1 thời điểm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VP_Air0:giá trị đầu tại thời điểm t của biến số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4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5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VP_Top0:giá trị đầu tại thời điểm t của biến số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45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7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h:kích thước bước nhảy</w:t>
      </w:r>
    </w:p>
    <w:p>
      <w:pPr>
        <w:numPr>
          <w:ilvl w:val="0"/>
          <w:numId w:val="3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Thuật toán:</w:t>
      </w:r>
    </w:p>
    <w:p>
      <w:pPr>
        <w:numPr>
          <w:ilvl w:val="0"/>
          <w:numId w:val="0"/>
        </w:numPr>
        <w:ind w:leftChars="0"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6" o:spt="75" type="#_x0000_t75" style="height:20.1pt;width:64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với h là 1 bước nhảy nhưng trong trường hợp này n=1</w:t>
      </w:r>
    </w:p>
    <w:p>
      <w:pPr>
        <w:numPr>
          <w:ilvl w:val="0"/>
          <w:numId w:val="0"/>
        </w:numPr>
        <w:ind w:leftChars="0"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ứng với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7" o:spt="75" type="#_x0000_t75" style="height:19.55pt;width:79.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+Trường hợp này, tham số cho hàm func (dx) khi nhập vào để tính vế phải phương trình (1) và (2) tại thời điểm t ban đầu đúng bằng VP_Air0,VP_Top0 ,giá trị trả về ứng với hai biến f1,f2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+Do chỉ thực hiện 1 bước nhảy nên trả về P_t,Q_t tương ứng với  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48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và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49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tại thời điểm (t+h) ứng với CT Euler</w:t>
      </w:r>
    </w:p>
    <w:p>
      <w:pPr>
        <w:numPr>
          <w:ilvl w:val="0"/>
          <w:numId w:val="4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Với Chương trình Runge-Kuttar;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/>
          <w:lang w:val="en-US"/>
        </w:rPr>
      </w:pPr>
      <w:r>
        <w:rPr>
          <w:rFonts w:hint="default"/>
          <w:lang w:val="en-US"/>
        </w:rPr>
        <w:drawing>
          <wp:inline distT="0" distB="0" distL="114300" distR="114300">
            <wp:extent cx="5270500" cy="3943985"/>
            <wp:effectExtent l="0" t="0" r="2540" b="3175"/>
            <wp:docPr id="24" name="Picture 2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4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/>
        </w:rPr>
        <w:drawing>
          <wp:inline distT="0" distB="0" distL="114300" distR="114300">
            <wp:extent cx="5269865" cy="3767455"/>
            <wp:effectExtent l="0" t="0" r="3175" b="12065"/>
            <wp:docPr id="23" name="Picture 2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4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76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/>
        </w:rPr>
        <w:drawing>
          <wp:inline distT="0" distB="0" distL="114300" distR="114300">
            <wp:extent cx="5272405" cy="1127760"/>
            <wp:effectExtent l="0" t="0" r="635" b="0"/>
            <wp:docPr id="22" name="Picture 2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Các tham số truyền vào tương ứng: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func:là hàm dx để tính vế phải của phương trình (1) và (2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Hàm dx có dạng :dx (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50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,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51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args:tham số truyền vào của hàm func ứng với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52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và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53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ại 1 thời điểm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VP_Air0:giá trị đầu tại thời điểm t của biến số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54" o:spt="75" alt="" type="#_x0000_t75" style="height:18pt;width:26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8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VP_Top0:giá trị đầu tại thời điểm t của biến số </w:t>
      </w:r>
      <w:r>
        <w:rPr>
          <w:rFonts w:hint="default" w:ascii="Times New Roman" w:hAnsi="Times New Roman" w:cs="Times New Roman"/>
          <w:position w:val="-14"/>
          <w:sz w:val="28"/>
          <w:szCs w:val="28"/>
          <w:lang w:val="en-US"/>
        </w:rPr>
        <w:object>
          <v:shape id="_x0000_i1055" o:spt="75" alt="" type="#_x0000_t75" style="height:19pt;width:26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0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h:kích thước bước nhảy</w:t>
      </w:r>
    </w:p>
    <w:p>
      <w:pPr>
        <w:numPr>
          <w:ilvl w:val="0"/>
          <w:numId w:val="3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Thuật toán: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+Ta có các biến biểu diễn:</w:t>
      </w:r>
    </w:p>
    <w:p>
      <w:pPr>
        <w:numPr>
          <w:ilvl w:val="0"/>
          <w:numId w:val="0"/>
        </w:numPr>
        <w:ind w:leftChars="0" w:firstLine="56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Arial" w:hAnsi="Arial" w:cs="Arial"/>
          <w:sz w:val="28"/>
          <w:szCs w:val="28"/>
          <w:lang w:val="en-US"/>
        </w:rPr>
        <w:t>→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k1_1,k2_1,k3_1,k4_1:là các k1,k2,k3,k4 áp dụng CT Runge-Kuttar cho hàm f1 (tức vế phải phương trình (1)) </w:t>
      </w:r>
    </w:p>
    <w:p>
      <w:pPr>
        <w:numPr>
          <w:ilvl w:val="0"/>
          <w:numId w:val="0"/>
        </w:numPr>
        <w:ind w:leftChars="0" w:firstLine="56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Arial" w:hAnsi="Arial" w:cs="Arial"/>
          <w:sz w:val="28"/>
          <w:szCs w:val="28"/>
          <w:lang w:val="en-US"/>
        </w:rPr>
        <w:t>→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k1_2,k2_2,k3_2,k4_2:là các k1,k2,k3,k4 áp dụng CT Runge-Kuttar cho hàm f2 (tức vế phải phương trình (2)) </w:t>
      </w:r>
    </w:p>
    <w:p>
      <w:pPr>
        <w:numPr>
          <w:ilvl w:val="0"/>
          <w:numId w:val="0"/>
        </w:numPr>
        <w:ind w:leftChars="0" w:firstLine="56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Arial" w:hAnsi="Arial" w:cs="Arial"/>
          <w:sz w:val="28"/>
          <w:szCs w:val="28"/>
          <w:lang w:val="en-US"/>
        </w:rPr>
        <w:t>→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P_t1,Q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_t1:VP_Air và VP_Top update cho mỗi lần tính k cho hàm f1</w:t>
      </w:r>
    </w:p>
    <w:p>
      <w:pPr>
        <w:numPr>
          <w:ilvl w:val="0"/>
          <w:numId w:val="0"/>
        </w:numPr>
        <w:ind w:leftChars="0" w:firstLine="56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Arial" w:hAnsi="Arial" w:cs="Arial"/>
          <w:sz w:val="28"/>
          <w:szCs w:val="28"/>
          <w:lang w:val="en-US"/>
        </w:rPr>
        <w:t>→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P_t2,Q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_t2:VP_Air và VP_Top update cho mỗi lần tính k cho hàm f2</w:t>
      </w:r>
    </w:p>
    <w:p>
      <w:pPr>
        <w:numPr>
          <w:ilvl w:val="0"/>
          <w:numId w:val="0"/>
        </w:numPr>
        <w:ind w:leftChars="0"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56" o:spt="75" type="#_x0000_t75" style="height:20.1pt;width:64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với h là 1 bước nhảy nhưng trong trường hợp này n=1</w:t>
      </w:r>
    </w:p>
    <w:p>
      <w:pPr>
        <w:numPr>
          <w:ilvl w:val="0"/>
          <w:numId w:val="0"/>
        </w:numPr>
        <w:ind w:leftChars="0"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ứng với </w:t>
      </w:r>
      <w:r>
        <w:rPr>
          <w:rFonts w:hint="default" w:ascii="Times New Roman" w:hAnsi="Times New Roman" w:cs="Times New Roman"/>
          <w:position w:val="-12"/>
          <w:sz w:val="28"/>
          <w:szCs w:val="28"/>
          <w:lang w:val="en-US"/>
        </w:rPr>
        <w:object>
          <v:shape id="_x0000_i1057" o:spt="75" type="#_x0000_t75" style="height:19.55pt;width:79.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+Trường hợp này, tham số cho hàm func khi nhập vào để tính vế phải phương trình (1) và (2) tại thời điểm t ban đầu đúng bằng VP_Air0,VP_Top0 ,giá trị trả về ứng với hai biến k1_1 và k1_2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+Phân ra tính toán cho từng hàm f1 và f2</w:t>
      </w:r>
    </w:p>
    <w:p>
      <w:pPr>
        <w:numPr>
          <w:ilvl w:val="0"/>
          <w:numId w:val="0"/>
        </w:numPr>
        <w:ind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Tính toán các giá trị VP_Air và VP_Top update và k tương ứng cho từng hàm theo CT Runge-Kuttar</w:t>
      </w:r>
    </w:p>
    <w:p>
      <w:pPr>
        <w:numPr>
          <w:ilvl w:val="0"/>
          <w:numId w:val="0"/>
        </w:numPr>
        <w:ind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Cuối cùng là tính VP_Air và VP_Top tại (t+h) tương ứng các hàm</w:t>
      </w:r>
    </w:p>
    <w:p>
      <w:pPr>
        <w:numPr>
          <w:ilvl w:val="0"/>
          <w:numId w:val="0"/>
        </w:numPr>
        <w:ind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</w:p>
    <w:p>
      <w:pPr>
        <w:numPr>
          <w:ilvl w:val="0"/>
          <w:numId w:val="5"/>
        </w:numPr>
        <w:ind w:left="0" w:leftChars="0" w:firstLine="140" w:firstLine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h=5 ph,10ph,20ph ,..so với t </w:t>
      </w:r>
    </w:p>
    <w:p>
      <w:pPr>
        <w:numPr>
          <w:ilvl w:val="0"/>
          <w:numId w:val="6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Kết quả cho tính giá trị tại (t+h):ứng với các h cho lần lượt là 0,1s;5ph;10ph,…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True answer:…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→</m:t>
        </m:r>
      </m:oMath>
      <w:r>
        <w:rPr>
          <w:rFonts w:hint="default" w:hAnsi="Cambria Math" w:cs="Times New Roman"/>
          <w:b w:val="0"/>
          <w:i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i w:val="0"/>
          <w:sz w:val="28"/>
          <w:szCs w:val="28"/>
          <w:lang w:val="en-US"/>
        </w:rPr>
        <w:t>độ chênh lệch:…</w:t>
      </w:r>
    </w:p>
    <w:p>
      <w:pPr>
        <w:numPr>
          <w:ilvl w:val="0"/>
          <w:numId w:val="0"/>
        </w:numPr>
        <w:ind w:leftChars="5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Nhận xét: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 Bước nhảy càng lớn thì kết quả chênh lệch so với thực tế càng lớn dẫn đến độ chính xác không cao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+Đối với Kunge-Kuttar có độ chính xác lớn hơn Euler bởi vì nó lấy giá trị trung bình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+Do bước nhảy lớn nên giá trị tại các thời điểm t tăng thì chỉ mang tính định tính (tăng hoặc giảm theo t) </w:t>
      </w:r>
    </w:p>
    <w:p>
      <w:p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br w:type="page"/>
      </w:r>
    </w:p>
    <w:p>
      <w:pPr>
        <w:numPr>
          <w:ilvl w:val="0"/>
          <w:numId w:val="7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Với h=0.1s</w:t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drawing>
          <wp:inline distT="0" distB="0" distL="114300" distR="114300">
            <wp:extent cx="4762500" cy="5272405"/>
            <wp:effectExtent l="0" t="0" r="7620" b="635"/>
            <wp:docPr id="28" name="Picture 2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1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527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  <w:lang w:val="en-US"/>
        </w:rPr>
        <w:drawing>
          <wp:inline distT="0" distB="0" distL="114300" distR="114300">
            <wp:extent cx="4853940" cy="3180080"/>
            <wp:effectExtent l="0" t="0" r="7620" b="5080"/>
            <wp:docPr id="27" name="Picture 2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2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853940" cy="318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Với t=5 phút=300s </w:t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drawing>
          <wp:inline distT="0" distB="0" distL="114300" distR="114300">
            <wp:extent cx="5158740" cy="5653405"/>
            <wp:effectExtent l="0" t="0" r="7620" b="635"/>
            <wp:docPr id="30" name="Picture 3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158740" cy="565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  <w:lang w:val="en-US"/>
        </w:rPr>
        <w:drawing>
          <wp:inline distT="0" distB="0" distL="114300" distR="114300">
            <wp:extent cx="5141595" cy="2948940"/>
            <wp:effectExtent l="0" t="0" r="9525" b="7620"/>
            <wp:docPr id="29" name="Picture 2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41595" cy="294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ind w:left="420" w:leftChars="0" w:hanging="420" w:firstLine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Với t=10 phút=600s</w:t>
      </w:r>
    </w:p>
    <w:p>
      <w:pPr>
        <w:numPr>
          <w:ilvl w:val="0"/>
          <w:numId w:val="0"/>
        </w:numPr>
        <w:ind w:leftChars="0"/>
        <w:rPr>
          <w:rFonts w:hint="default" w:hAnsi="Cambria Math" w:cs="Times New Roman"/>
          <w:i w:val="0"/>
          <w:sz w:val="28"/>
          <w:szCs w:val="28"/>
          <w:lang w:val="en-US" w:eastAsia="zh-CN"/>
        </w:rPr>
      </w:pPr>
      <w:r>
        <w:rPr>
          <w:rFonts w:hint="default" w:hAnsi="Cambria Math" w:cs="Times New Roman"/>
          <w:i w:val="0"/>
          <w:sz w:val="28"/>
          <w:szCs w:val="28"/>
          <w:lang w:val="en-US" w:eastAsia="zh-CN"/>
        </w:rPr>
        <w:drawing>
          <wp:inline distT="0" distB="0" distL="114300" distR="114300">
            <wp:extent cx="4914900" cy="5585460"/>
            <wp:effectExtent l="0" t="0" r="7620" b="7620"/>
            <wp:docPr id="32" name="Picture 3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558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rFonts w:hint="default" w:hAnsi="Cambria Math" w:cs="Times New Roman"/>
          <w:i w:val="0"/>
          <w:sz w:val="28"/>
          <w:szCs w:val="28"/>
          <w:lang w:val="en-US" w:eastAsia="zh-CN"/>
        </w:rPr>
        <w:drawing>
          <wp:inline distT="0" distB="0" distL="114300" distR="114300">
            <wp:extent cx="4937760" cy="2827655"/>
            <wp:effectExtent l="0" t="0" r="0" b="6985"/>
            <wp:docPr id="31" name="Picture 3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6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937760" cy="282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MMI7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VNR10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E3AE78B"/>
    <w:multiLevelType w:val="singleLevel"/>
    <w:tmpl w:val="8E3AE78B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1">
    <w:nsid w:val="9F66EEAD"/>
    <w:multiLevelType w:val="singleLevel"/>
    <w:tmpl w:val="9F66EEAD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2">
    <w:nsid w:val="9F91464A"/>
    <w:multiLevelType w:val="singleLevel"/>
    <w:tmpl w:val="9F91464A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3">
    <w:nsid w:val="CB89EC83"/>
    <w:multiLevelType w:val="singleLevel"/>
    <w:tmpl w:val="CB89EC83"/>
    <w:lvl w:ilvl="0" w:tentative="0">
      <w:start w:val="1"/>
      <w:numFmt w:val="bullet"/>
      <w:lvlText w:val="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4">
    <w:nsid w:val="1575C8D6"/>
    <w:multiLevelType w:val="singleLevel"/>
    <w:tmpl w:val="1575C8D6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5">
    <w:nsid w:val="316C6F4C"/>
    <w:multiLevelType w:val="singleLevel"/>
    <w:tmpl w:val="316C6F4C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abstractNum w:abstractNumId="6">
    <w:nsid w:val="3EAFC452"/>
    <w:multiLevelType w:val="singleLevel"/>
    <w:tmpl w:val="3EAFC452"/>
    <w:lvl w:ilvl="0" w:tentative="0">
      <w:start w:val="1"/>
      <w:numFmt w:val="lowerLetter"/>
      <w:suff w:val="space"/>
      <w:lvlText w:val="%1)"/>
      <w:lvlJc w:val="left"/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6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2E6DFA"/>
    <w:rsid w:val="0A2B2B8A"/>
    <w:rsid w:val="133D0074"/>
    <w:rsid w:val="190D4609"/>
    <w:rsid w:val="262E6DFA"/>
    <w:rsid w:val="386939C2"/>
    <w:rsid w:val="45B7094D"/>
    <w:rsid w:val="7BD77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fontstyle11"/>
    <w:basedOn w:val="2"/>
    <w:qFormat/>
    <w:uiPriority w:val="0"/>
    <w:rPr>
      <w:rFonts w:hint="default" w:ascii="CMMI7" w:hAnsi="CMMI7"/>
      <w:i/>
      <w:iCs/>
      <w:color w:val="0000FF"/>
      <w:sz w:val="14"/>
      <w:szCs w:val="1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2" Type="http://schemas.openxmlformats.org/officeDocument/2006/relationships/fontTable" Target="fontTable.xml"/><Relationship Id="rId81" Type="http://schemas.openxmlformats.org/officeDocument/2006/relationships/numbering" Target="numbering.xml"/><Relationship Id="rId80" Type="http://schemas.openxmlformats.org/officeDocument/2006/relationships/customXml" Target="../customXml/item1.xml"/><Relationship Id="rId8" Type="http://schemas.openxmlformats.org/officeDocument/2006/relationships/oleObject" Target="embeddings/oleObject3.bin"/><Relationship Id="rId79" Type="http://schemas.openxmlformats.org/officeDocument/2006/relationships/image" Target="media/image43.jpeg"/><Relationship Id="rId78" Type="http://schemas.openxmlformats.org/officeDocument/2006/relationships/image" Target="media/image42.jpeg"/><Relationship Id="rId77" Type="http://schemas.openxmlformats.org/officeDocument/2006/relationships/image" Target="media/image41.jpeg"/><Relationship Id="rId76" Type="http://schemas.openxmlformats.org/officeDocument/2006/relationships/image" Target="media/image40.jpeg"/><Relationship Id="rId75" Type="http://schemas.openxmlformats.org/officeDocument/2006/relationships/image" Target="media/image39.jpeg"/><Relationship Id="rId74" Type="http://schemas.openxmlformats.org/officeDocument/2006/relationships/image" Target="media/image38.jpeg"/><Relationship Id="rId73" Type="http://schemas.openxmlformats.org/officeDocument/2006/relationships/oleObject" Target="embeddings/oleObject33.bin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2.bin"/><Relationship Id="rId59" Type="http://schemas.openxmlformats.org/officeDocument/2006/relationships/image" Target="media/image31.jpeg"/><Relationship Id="rId58" Type="http://schemas.openxmlformats.org/officeDocument/2006/relationships/image" Target="media/image30.jpeg"/><Relationship Id="rId57" Type="http://schemas.openxmlformats.org/officeDocument/2006/relationships/image" Target="media/image29.jpeg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jpeg"/><Relationship Id="rId35" Type="http://schemas.openxmlformats.org/officeDocument/2006/relationships/image" Target="media/image17.jpeg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jpeg"/><Relationship Id="rId3" Type="http://schemas.openxmlformats.org/officeDocument/2006/relationships/theme" Target="theme/theme1.xml"/><Relationship Id="rId29" Type="http://schemas.openxmlformats.org/officeDocument/2006/relationships/image" Target="media/image13.jpeg"/><Relationship Id="rId28" Type="http://schemas.openxmlformats.org/officeDocument/2006/relationships/image" Target="media/image12.jpeg"/><Relationship Id="rId27" Type="http://schemas.openxmlformats.org/officeDocument/2006/relationships/image" Target="media/image11.jpeg"/><Relationship Id="rId26" Type="http://schemas.openxmlformats.org/officeDocument/2006/relationships/image" Target="media/image10.jpeg"/><Relationship Id="rId25" Type="http://schemas.openxmlformats.org/officeDocument/2006/relationships/image" Target="media/image9.jpeg"/><Relationship Id="rId24" Type="http://schemas.openxmlformats.org/officeDocument/2006/relationships/image" Target="media/image8.jpeg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8</TotalTime>
  <ScaleCrop>false</ScaleCrop>
  <LinksUpToDate>false</LinksUpToDate>
  <CharactersWithSpaces>0</CharactersWithSpaces>
  <Application>WPS Office_11.2.0.99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7T01:01:00Z</dcterms:created>
  <dc:creator>google1596469430</dc:creator>
  <cp:lastModifiedBy>HUYNH TIEN</cp:lastModifiedBy>
  <dcterms:modified xsi:type="dcterms:W3CDTF">2020-12-29T02:05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